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7525" w:rsidRPr="001813FF" w:rsidRDefault="00FF7525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Syeda Naheed</w:t>
      </w:r>
    </w:p>
    <w:p w:rsidR="00FF7525" w:rsidRPr="001813FF" w:rsidRDefault="00FF7525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Group Forum 5</w:t>
      </w:r>
    </w:p>
    <w:p w:rsidR="007B163C" w:rsidRPr="001813FF" w:rsidRDefault="004E63BD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Section 4.1:</w:t>
      </w:r>
      <w:r w:rsidR="00BF0683" w:rsidRPr="001813FF">
        <w:rPr>
          <w:b/>
          <w:sz w:val="28"/>
          <w:szCs w:val="28"/>
        </w:rPr>
        <w:t xml:space="preserve"> Exercise 14</w:t>
      </w:r>
    </w:p>
    <w:p w:rsidR="00BF0683" w:rsidRPr="001813FF" w:rsidRDefault="007B163C">
      <w:pPr>
        <w:rPr>
          <w:i/>
          <w:sz w:val="28"/>
          <w:szCs w:val="28"/>
          <w:vertAlign w:val="superscript"/>
        </w:rPr>
      </w:pPr>
      <w:r w:rsidRPr="001813FF">
        <w:rPr>
          <w:i/>
          <w:sz w:val="28"/>
          <w:szCs w:val="28"/>
        </w:rPr>
        <w:t xml:space="preserve"> Decide whether each function as graphed or defined one-to-one. See Examples 1 and 2</w:t>
      </w:r>
      <w:r w:rsidR="00A832D0">
        <w:rPr>
          <w:i/>
          <w:sz w:val="28"/>
          <w:szCs w:val="28"/>
        </w:rPr>
        <w:t>.</w:t>
      </w:r>
    </w:p>
    <w:p w:rsidR="00BF0683" w:rsidRPr="001813FF" w:rsidRDefault="00BF0683" w:rsidP="000F57D8">
      <w:pPr>
        <w:pStyle w:val="MTDisplayEquation"/>
        <w:rPr>
          <w:i w:val="0"/>
          <w:sz w:val="28"/>
          <w:szCs w:val="28"/>
        </w:rPr>
      </w:pPr>
      <w:r w:rsidRPr="001813FF">
        <w:rPr>
          <w:i w:val="0"/>
          <w:position w:val="-10"/>
          <w:sz w:val="28"/>
          <w:szCs w:val="28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4" o:title=""/>
          </v:shape>
          <o:OLEObject Type="Embed" ProgID="Equation.DSMT4" ShapeID="_x0000_i1025" DrawAspect="Content" ObjectID="_1555860440" r:id="rId5"/>
        </w:object>
      </w:r>
      <w:r w:rsidRPr="001813FF">
        <w:rPr>
          <w:i w:val="0"/>
          <w:sz w:val="28"/>
          <w:szCs w:val="28"/>
          <w:vertAlign w:val="superscript"/>
        </w:rPr>
        <w:t>3</w:t>
      </w:r>
      <w:r w:rsidRPr="001813FF">
        <w:rPr>
          <w:i w:val="0"/>
          <w:sz w:val="28"/>
          <w:szCs w:val="28"/>
        </w:rPr>
        <w:t>-6</w:t>
      </w:r>
    </w:p>
    <w:p w:rsidR="007B163C" w:rsidRPr="001813FF" w:rsidRDefault="004E63BD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Section 4.1:</w:t>
      </w:r>
      <w:r w:rsidR="00961843" w:rsidRPr="001813FF">
        <w:rPr>
          <w:b/>
          <w:sz w:val="28"/>
          <w:szCs w:val="28"/>
        </w:rPr>
        <w:t xml:space="preserve"> Exercise 64</w:t>
      </w:r>
    </w:p>
    <w:p w:rsidR="00961843" w:rsidRPr="001813FF" w:rsidRDefault="00CE2422">
      <w:pPr>
        <w:rPr>
          <w:b/>
          <w:sz w:val="28"/>
          <w:szCs w:val="28"/>
        </w:rPr>
      </w:pPr>
      <w:r w:rsidRPr="001813FF">
        <w:rPr>
          <w:b/>
          <w:position w:val="-10"/>
          <w:sz w:val="28"/>
          <w:szCs w:val="28"/>
        </w:rPr>
        <w:object w:dxaOrig="980" w:dyaOrig="320">
          <v:shape id="_x0000_i1026" type="#_x0000_t75" style="width:48.75pt;height:15.75pt" o:ole="">
            <v:imagedata r:id="rId6" o:title=""/>
          </v:shape>
          <o:OLEObject Type="Embed" ProgID="Equation.DSMT4" ShapeID="_x0000_i1026" DrawAspect="Content" ObjectID="_1555860441" r:id="rId7"/>
        </w:object>
      </w:r>
      <w:r w:rsidR="00961843" w:rsidRPr="001813FF">
        <w:rPr>
          <w:b/>
          <w:sz w:val="28"/>
          <w:szCs w:val="28"/>
        </w:rPr>
        <w:t xml:space="preserve"> </w:t>
      </w:r>
      <w:r w:rsidRPr="001813FF">
        <w:rPr>
          <w:b/>
          <w:position w:val="-14"/>
          <w:sz w:val="28"/>
          <w:szCs w:val="28"/>
        </w:rPr>
        <w:object w:dxaOrig="1080" w:dyaOrig="400">
          <v:shape id="_x0000_i1027" type="#_x0000_t75" style="width:54pt;height:20.25pt" o:ole="">
            <v:imagedata r:id="rId8" o:title=""/>
          </v:shape>
          <o:OLEObject Type="Embed" ProgID="Equation.DSMT4" ShapeID="_x0000_i1027" DrawAspect="Content" ObjectID="_1555860442" r:id="rId9"/>
        </w:object>
      </w:r>
      <w:r w:rsidR="00143489" w:rsidRPr="001813FF">
        <w:rPr>
          <w:b/>
          <w:sz w:val="28"/>
          <w:szCs w:val="28"/>
          <w:vertAlign w:val="superscript"/>
        </w:rPr>
        <w:t>3</w:t>
      </w:r>
      <w:r w:rsidR="00143489" w:rsidRPr="001813FF">
        <w:rPr>
          <w:b/>
          <w:sz w:val="28"/>
          <w:szCs w:val="28"/>
        </w:rPr>
        <w:t>-2</w:t>
      </w:r>
    </w:p>
    <w:p w:rsidR="00912103" w:rsidRPr="001813FF" w:rsidRDefault="00912103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 xml:space="preserve">Section 4.2: Exercise </w:t>
      </w:r>
      <w:r w:rsidR="00B60405" w:rsidRPr="001813FF">
        <w:rPr>
          <w:b/>
          <w:sz w:val="28"/>
          <w:szCs w:val="28"/>
        </w:rPr>
        <w:t>70</w:t>
      </w:r>
    </w:p>
    <w:p w:rsidR="00912103" w:rsidRPr="001813FF" w:rsidRDefault="007B163C" w:rsidP="00912103">
      <w:pPr>
        <w:rPr>
          <w:sz w:val="28"/>
          <w:szCs w:val="28"/>
        </w:rPr>
      </w:pPr>
      <w:r w:rsidRPr="001813FF">
        <w:rPr>
          <w:i/>
          <w:sz w:val="28"/>
          <w:szCs w:val="28"/>
        </w:rPr>
        <w:t>Solve each logarithmic equation. See Example 2</w:t>
      </w:r>
      <w:r w:rsidRPr="001813FF">
        <w:rPr>
          <w:sz w:val="28"/>
          <w:szCs w:val="28"/>
        </w:rPr>
        <w:t>.</w:t>
      </w:r>
    </w:p>
    <w:p w:rsidR="007B163C" w:rsidRDefault="00977CAF">
      <w:pPr>
        <w:rPr>
          <w:sz w:val="28"/>
          <w:szCs w:val="28"/>
          <w:vertAlign w:val="superscript"/>
        </w:rPr>
      </w:pPr>
      <w:r w:rsidRPr="001813FF">
        <w:rPr>
          <w:sz w:val="28"/>
          <w:szCs w:val="28"/>
        </w:rPr>
        <w:t>32</w:t>
      </w:r>
      <w:r w:rsidRPr="001813FF">
        <w:rPr>
          <w:sz w:val="28"/>
          <w:szCs w:val="28"/>
          <w:vertAlign w:val="superscript"/>
        </w:rPr>
        <w:t>2x</w:t>
      </w:r>
      <w:r w:rsidRPr="001813FF">
        <w:rPr>
          <w:sz w:val="28"/>
          <w:szCs w:val="28"/>
        </w:rPr>
        <w:t>=16</w:t>
      </w:r>
      <w:r w:rsidRPr="001813FF">
        <w:rPr>
          <w:sz w:val="28"/>
          <w:szCs w:val="28"/>
          <w:vertAlign w:val="superscript"/>
        </w:rPr>
        <w:t>x-1</w:t>
      </w:r>
    </w:p>
    <w:p w:rsidR="007D1C03" w:rsidRDefault="007D1C03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 xml:space="preserve">Section 4.2: Exercise </w:t>
      </w:r>
      <w:r>
        <w:rPr>
          <w:b/>
          <w:sz w:val="28"/>
          <w:szCs w:val="28"/>
        </w:rPr>
        <w:t>74</w:t>
      </w:r>
    </w:p>
    <w:p w:rsidR="0048701E" w:rsidRPr="001813FF" w:rsidRDefault="00A81FA6">
      <w:pPr>
        <w:rPr>
          <w:sz w:val="28"/>
          <w:szCs w:val="28"/>
        </w:rPr>
      </w:pPr>
      <w:r w:rsidRPr="00A81FA6">
        <w:rPr>
          <w:b/>
          <w:position w:val="-28"/>
          <w:sz w:val="28"/>
          <w:szCs w:val="28"/>
        </w:rPr>
        <w:object w:dxaOrig="1359" w:dyaOrig="740">
          <v:shape id="_x0000_i1030" type="#_x0000_t75" style="width:68.25pt;height:36.75pt" o:ole="">
            <v:imagedata r:id="rId10" o:title=""/>
          </v:shape>
          <o:OLEObject Type="Embed" ProgID="Equation.DSMT4" ShapeID="_x0000_i1030" DrawAspect="Content" ObjectID="_1555860443" r:id="rId11"/>
        </w:object>
      </w:r>
      <w:r>
        <w:rPr>
          <w:b/>
          <w:sz w:val="28"/>
          <w:szCs w:val="28"/>
        </w:rPr>
        <w:t xml:space="preserve"> </w:t>
      </w:r>
      <w:bookmarkStart w:id="0" w:name="_GoBack"/>
      <w:bookmarkEnd w:id="0"/>
    </w:p>
    <w:p w:rsidR="007B163C" w:rsidRPr="001813FF" w:rsidRDefault="00977CAF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Section 4.3</w:t>
      </w:r>
      <w:r w:rsidR="004E63BD" w:rsidRPr="001813FF">
        <w:rPr>
          <w:b/>
          <w:sz w:val="28"/>
          <w:szCs w:val="28"/>
        </w:rPr>
        <w:t>:</w:t>
      </w:r>
      <w:r w:rsidR="007B163C" w:rsidRPr="001813FF">
        <w:rPr>
          <w:sz w:val="28"/>
          <w:szCs w:val="28"/>
        </w:rPr>
        <w:t xml:space="preserve"> </w:t>
      </w:r>
      <w:r w:rsidRPr="001813FF">
        <w:rPr>
          <w:b/>
          <w:sz w:val="28"/>
          <w:szCs w:val="28"/>
        </w:rPr>
        <w:t>Exercise 06</w:t>
      </w:r>
    </w:p>
    <w:p w:rsidR="00977CAF" w:rsidRPr="001813FF" w:rsidRDefault="00977CAF">
      <w:pPr>
        <w:rPr>
          <w:i/>
          <w:sz w:val="28"/>
          <w:szCs w:val="28"/>
        </w:rPr>
      </w:pPr>
      <w:r w:rsidRPr="001813FF">
        <w:rPr>
          <w:i/>
          <w:sz w:val="28"/>
          <w:szCs w:val="28"/>
        </w:rPr>
        <w:t>If the statement is in exponential form, write it in an equivalent logarithmic form. If the statement is in logarithmic form, write in exponential form.</w:t>
      </w:r>
    </w:p>
    <w:p w:rsidR="00977CAF" w:rsidRPr="001813FF" w:rsidRDefault="00977CAF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10</w:t>
      </w:r>
      <w:r w:rsidRPr="001813FF">
        <w:rPr>
          <w:b/>
          <w:sz w:val="28"/>
          <w:szCs w:val="28"/>
          <w:vertAlign w:val="superscript"/>
        </w:rPr>
        <w:t>-4</w:t>
      </w:r>
      <w:r w:rsidRPr="001813FF">
        <w:rPr>
          <w:b/>
          <w:sz w:val="28"/>
          <w:szCs w:val="28"/>
        </w:rPr>
        <w:t>=0.0001</w:t>
      </w:r>
    </w:p>
    <w:p w:rsidR="0055510C" w:rsidRPr="001813FF" w:rsidRDefault="0055510C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Section 4.3: Exercise 08</w:t>
      </w:r>
    </w:p>
    <w:p w:rsidR="0055510C" w:rsidRPr="001813FF" w:rsidRDefault="0055510C" w:rsidP="0055510C">
      <w:pPr>
        <w:rPr>
          <w:i/>
          <w:sz w:val="28"/>
          <w:szCs w:val="28"/>
        </w:rPr>
      </w:pPr>
      <w:r w:rsidRPr="001813FF">
        <w:rPr>
          <w:i/>
          <w:sz w:val="28"/>
          <w:szCs w:val="28"/>
        </w:rPr>
        <w:t>If the statement is in exponential form, write it in an equivalent logarithmic form. If the statement is in logarithmic form, write in exponential form.</w:t>
      </w:r>
    </w:p>
    <w:p w:rsidR="0055510C" w:rsidRPr="001813FF" w:rsidRDefault="0055510C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t>Log</w:t>
      </w:r>
      <w:r w:rsidRPr="001813FF">
        <w:rPr>
          <w:b/>
          <w:sz w:val="28"/>
          <w:szCs w:val="28"/>
          <w:vertAlign w:val="subscript"/>
        </w:rPr>
        <w:t xml:space="preserve">5 </w:t>
      </w:r>
      <w:r w:rsidRPr="001813FF">
        <w:rPr>
          <w:b/>
          <w:sz w:val="28"/>
          <w:szCs w:val="28"/>
        </w:rPr>
        <w:t>5=1</w:t>
      </w:r>
    </w:p>
    <w:p w:rsidR="004E63BD" w:rsidRPr="001813FF" w:rsidRDefault="0055510C">
      <w:pPr>
        <w:rPr>
          <w:sz w:val="28"/>
          <w:szCs w:val="28"/>
        </w:rPr>
      </w:pPr>
      <w:r w:rsidRPr="001813FF">
        <w:rPr>
          <w:b/>
          <w:sz w:val="28"/>
          <w:szCs w:val="28"/>
        </w:rPr>
        <w:t>Section 4.4</w:t>
      </w:r>
      <w:r w:rsidR="004E63BD" w:rsidRPr="001813FF">
        <w:rPr>
          <w:b/>
          <w:sz w:val="28"/>
          <w:szCs w:val="28"/>
        </w:rPr>
        <w:t xml:space="preserve">: </w:t>
      </w:r>
      <w:r w:rsidRPr="001813FF">
        <w:rPr>
          <w:b/>
          <w:sz w:val="28"/>
          <w:szCs w:val="28"/>
        </w:rPr>
        <w:t>Exercise 24</w:t>
      </w:r>
    </w:p>
    <w:p w:rsidR="007B163C" w:rsidRPr="001813FF" w:rsidRDefault="0055510C">
      <w:pPr>
        <w:rPr>
          <w:sz w:val="28"/>
          <w:szCs w:val="28"/>
        </w:rPr>
      </w:pPr>
      <w:r w:rsidRPr="001813FF">
        <w:rPr>
          <w:sz w:val="28"/>
          <w:szCs w:val="28"/>
        </w:rPr>
        <w:t>Find each value.</w:t>
      </w:r>
    </w:p>
    <w:p w:rsidR="0055510C" w:rsidRPr="001813FF" w:rsidRDefault="003A45E4">
      <w:pPr>
        <w:rPr>
          <w:sz w:val="28"/>
          <w:szCs w:val="28"/>
        </w:rPr>
      </w:pPr>
      <w:r>
        <w:rPr>
          <w:sz w:val="28"/>
          <w:szCs w:val="28"/>
        </w:rPr>
        <w:t>Log 2</w:t>
      </w:r>
      <w:r w:rsidR="0055510C" w:rsidRPr="001813FF">
        <w:rPr>
          <w:sz w:val="28"/>
          <w:szCs w:val="28"/>
        </w:rPr>
        <w:t>96+log 12</w:t>
      </w:r>
    </w:p>
    <w:p w:rsidR="0055510C" w:rsidRPr="001813FF" w:rsidRDefault="0055510C">
      <w:pPr>
        <w:rPr>
          <w:b/>
          <w:sz w:val="28"/>
          <w:szCs w:val="28"/>
        </w:rPr>
      </w:pPr>
      <w:r w:rsidRPr="001813FF">
        <w:rPr>
          <w:b/>
          <w:sz w:val="28"/>
          <w:szCs w:val="28"/>
        </w:rPr>
        <w:lastRenderedPageBreak/>
        <w:t xml:space="preserve">Sections </w:t>
      </w:r>
      <w:r w:rsidR="00FC312F" w:rsidRPr="001813FF">
        <w:rPr>
          <w:b/>
          <w:sz w:val="28"/>
          <w:szCs w:val="28"/>
        </w:rPr>
        <w:t>4.5: Exercise 14</w:t>
      </w:r>
    </w:p>
    <w:p w:rsidR="005A59E9" w:rsidRPr="001813FF" w:rsidRDefault="005A59E9">
      <w:pPr>
        <w:rPr>
          <w:b/>
          <w:sz w:val="28"/>
          <w:szCs w:val="28"/>
          <w:vertAlign w:val="superscript"/>
        </w:rPr>
      </w:pPr>
      <w:r w:rsidRPr="001813FF">
        <w:rPr>
          <w:b/>
          <w:sz w:val="28"/>
          <w:szCs w:val="28"/>
        </w:rPr>
        <w:t>3</w:t>
      </w:r>
      <w:r w:rsidRPr="001813FF">
        <w:rPr>
          <w:b/>
          <w:sz w:val="28"/>
          <w:szCs w:val="28"/>
          <w:vertAlign w:val="superscript"/>
        </w:rPr>
        <w:t>x-4</w:t>
      </w:r>
      <w:r w:rsidRPr="001813FF">
        <w:rPr>
          <w:b/>
          <w:sz w:val="28"/>
          <w:szCs w:val="28"/>
        </w:rPr>
        <w:t xml:space="preserve"> = 7</w:t>
      </w:r>
      <w:r w:rsidRPr="001813FF">
        <w:rPr>
          <w:b/>
          <w:sz w:val="28"/>
          <w:szCs w:val="28"/>
          <w:vertAlign w:val="superscript"/>
        </w:rPr>
        <w:t>2x+5</w:t>
      </w:r>
    </w:p>
    <w:sectPr w:rsidR="005A59E9" w:rsidRPr="001813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63C"/>
    <w:rsid w:val="000F57D8"/>
    <w:rsid w:val="00143489"/>
    <w:rsid w:val="001813FF"/>
    <w:rsid w:val="001B366F"/>
    <w:rsid w:val="002C25A1"/>
    <w:rsid w:val="003A45E4"/>
    <w:rsid w:val="0048701E"/>
    <w:rsid w:val="004E63BD"/>
    <w:rsid w:val="00504AB7"/>
    <w:rsid w:val="0055510C"/>
    <w:rsid w:val="005A59E9"/>
    <w:rsid w:val="007B163C"/>
    <w:rsid w:val="007D1C03"/>
    <w:rsid w:val="008D32A8"/>
    <w:rsid w:val="00911A2A"/>
    <w:rsid w:val="00912103"/>
    <w:rsid w:val="00961843"/>
    <w:rsid w:val="00977CAF"/>
    <w:rsid w:val="00A81FA6"/>
    <w:rsid w:val="00A832D0"/>
    <w:rsid w:val="00B60405"/>
    <w:rsid w:val="00BF0683"/>
    <w:rsid w:val="00C2610D"/>
    <w:rsid w:val="00CE2422"/>
    <w:rsid w:val="00D35D34"/>
    <w:rsid w:val="00D361A4"/>
    <w:rsid w:val="00DD44E4"/>
    <w:rsid w:val="00FC312F"/>
    <w:rsid w:val="00FF7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223C8E"/>
  <w15:chartTrackingRefBased/>
  <w15:docId w15:val="{86FA05E1-B191-49E0-84B8-04D7A167E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F0683"/>
    <w:pPr>
      <w:tabs>
        <w:tab w:val="center" w:pos="4680"/>
        <w:tab w:val="right" w:pos="9360"/>
      </w:tabs>
    </w:pPr>
    <w:rPr>
      <w:i/>
    </w:rPr>
  </w:style>
  <w:style w:type="character" w:customStyle="1" w:styleId="MTDisplayEquationChar">
    <w:name w:val="MTDisplayEquation Char"/>
    <w:basedOn w:val="DefaultParagraphFont"/>
    <w:link w:val="MTDisplayEquation"/>
    <w:rsid w:val="00BF0683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128</Words>
  <Characters>7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eda naheed</dc:creator>
  <cp:keywords/>
  <dc:description/>
  <cp:lastModifiedBy>syeda naheed</cp:lastModifiedBy>
  <cp:revision>22</cp:revision>
  <dcterms:created xsi:type="dcterms:W3CDTF">2017-05-08T18:16:00Z</dcterms:created>
  <dcterms:modified xsi:type="dcterms:W3CDTF">2017-05-09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